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C80E14B" w14:textId="7521874E" w:rsidR="00AC43D9" w:rsidRPr="00270E72" w:rsidRDefault="001B6673" w:rsidP="009F04A6">
      <w:pPr>
        <w:jc w:val="both"/>
        <w:rPr>
          <w:rFonts w:ascii="Times New Roman" w:hAnsi="Times New Roman"/>
          <w:b/>
          <w:bCs/>
          <w:color w:val="000000" w:themeColor="text1"/>
          <w:sz w:val="26"/>
          <w:szCs w:val="26"/>
        </w:rPr>
      </w:pPr>
      <w:r w:rsidRPr="00270E72">
        <w:rPr>
          <w:rFonts w:ascii="Times New Roman" w:hAnsi="Times New Roman"/>
          <w:noProof/>
          <w:color w:val="000000" w:themeColor="text1"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02F555F" wp14:editId="22EAE48C">
                <wp:simplePos x="0" y="0"/>
                <wp:positionH relativeFrom="column">
                  <wp:posOffset>4343400</wp:posOffset>
                </wp:positionH>
                <wp:positionV relativeFrom="paragraph">
                  <wp:posOffset>-1828800</wp:posOffset>
                </wp:positionV>
                <wp:extent cx="1371600" cy="1485900"/>
                <wp:effectExtent l="0" t="0" r="0" b="4445"/>
                <wp:wrapNone/>
                <wp:docPr id="264" name="Rectangle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148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FAB8A8F" id="Rectangle 264" o:spid="_x0000_s1026" style="position:absolute;margin-left:342pt;margin-top:-2in;width:108pt;height:117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" filled="f" stroked="f"/>
            </w:pict>
          </mc:Fallback>
        </mc:AlternateContent>
      </w:r>
    </w:p>
    <w:tbl>
      <w:tblPr>
        <w:tblStyle w:val="TableGrid"/>
        <w:tblW w:w="9648" w:type="dxa"/>
        <w:tblLook w:val="04A0" w:firstRow="1" w:lastRow="0" w:firstColumn="1" w:lastColumn="0" w:noHBand="0" w:noVBand="1"/>
      </w:tblPr>
      <w:tblGrid>
        <w:gridCol w:w="714"/>
        <w:gridCol w:w="7674"/>
        <w:gridCol w:w="1260"/>
      </w:tblGrid>
      <w:tr w:rsidR="00270E72" w:rsidRPr="00270E72" w14:paraId="023AE355" w14:textId="77777777" w:rsidTr="008C4478">
        <w:tc>
          <w:tcPr>
            <w:tcW w:w="714" w:type="dxa"/>
            <w:vAlign w:val="center"/>
          </w:tcPr>
          <w:p w14:paraId="474FA601" w14:textId="77777777" w:rsidR="00AC43D9" w:rsidRPr="00270E72" w:rsidRDefault="001B6673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7674" w:type="dxa"/>
          </w:tcPr>
          <w:p w14:paraId="55A05133" w14:textId="77777777" w:rsidR="00AC43D9" w:rsidRPr="00270E72" w:rsidRDefault="001B6673" w:rsidP="009F04A6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  <w:r w:rsidR="00014BEB" w:rsidRPr="00270E72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Lý 10  HKI</w:t>
            </w:r>
            <w:r w:rsidR="009F04A6" w:rsidRPr="00270E72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I</w:t>
            </w:r>
            <w:r w:rsidR="00E6146A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năm học 2023-2024</w:t>
            </w:r>
          </w:p>
        </w:tc>
        <w:tc>
          <w:tcPr>
            <w:tcW w:w="1260" w:type="dxa"/>
          </w:tcPr>
          <w:p w14:paraId="0257ED65" w14:textId="77777777" w:rsidR="00AC43D9" w:rsidRPr="00270E72" w:rsidRDefault="001B6673" w:rsidP="009F04A6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270E72" w:rsidRPr="00270E72" w14:paraId="7B95354B" w14:textId="77777777" w:rsidTr="008C4478">
        <w:tc>
          <w:tcPr>
            <w:tcW w:w="714" w:type="dxa"/>
            <w:vAlign w:val="center"/>
          </w:tcPr>
          <w:p w14:paraId="282FEABB" w14:textId="77777777" w:rsidR="00AC43D9" w:rsidRPr="00270E72" w:rsidRDefault="00AC43D9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514CD0E9" w14:textId="77777777" w:rsidR="00AC43D9" w:rsidRPr="00270E72" w:rsidRDefault="001B6673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7674" w:type="dxa"/>
          </w:tcPr>
          <w:p w14:paraId="0AF749B3" w14:textId="77777777" w:rsidR="00A41545" w:rsidRPr="00270E72" w:rsidRDefault="00A41545" w:rsidP="00A41545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ộng năng của một vật là năng lượng vật có được do chuyển động,</w:t>
            </w:r>
            <w:r w:rsidR="000F56FC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/</w:t>
            </w: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có giá trị được tính theo công thức:</w:t>
            </w:r>
          </w:p>
          <w:p w14:paraId="4BD2FD57" w14:textId="77777777" w:rsidR="00A41545" w:rsidRPr="00270E72" w:rsidRDefault="00000000" w:rsidP="00A41545">
            <w:pPr>
              <w:tabs>
                <w:tab w:val="left" w:pos="12758"/>
              </w:tabs>
              <w:spacing w:before="120" w:after="120"/>
              <w:ind w:right="-40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  <w:vertAlign w:val="subscript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bscript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bscript"/>
                      </w:rPr>
                      <m:t>đ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  <w:vertAlign w:val="subscript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  <w:vertAlign w:val="subscript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bscript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bscript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  <w:vertAlign w:val="subscript"/>
                  </w:rPr>
                  <m:t>m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  <w:vertAlign w:val="sub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bscript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  <w:vertAlign w:val="subscript"/>
                      </w:rPr>
                      <m:t>2</m:t>
                    </m:r>
                  </m:sup>
                </m:sSup>
              </m:oMath>
            </m:oMathPara>
          </w:p>
          <w:p w14:paraId="784DDDF9" w14:textId="77777777" w:rsidR="00A41545" w:rsidRPr="00270E72" w:rsidRDefault="00A41545" w:rsidP="00A41545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W</w:t>
            </w: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</w:rPr>
              <w:t>đ</w:t>
            </w: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: </w:t>
            </w:r>
            <w:r w:rsidR="000670B4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động năng (J)       </w:t>
            </w:r>
          </w:p>
          <w:p w14:paraId="5E49A4D2" w14:textId="77777777" w:rsidR="00A41545" w:rsidRPr="00270E72" w:rsidRDefault="00A41545" w:rsidP="00A41545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ộng năng của vật</w:t>
            </w:r>
            <w:r w:rsidR="000670B4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4A4506CC" w14:textId="77777777" w:rsidR="00A41545" w:rsidRPr="00270E72" w:rsidRDefault="00A41545" w:rsidP="00A41545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 - phụ thuộc vào khối lượng và tốc độ chuyển động của vật.</w:t>
            </w:r>
          </w:p>
          <w:p w14:paraId="55229946" w14:textId="77777777" w:rsidR="00A41545" w:rsidRPr="00270E72" w:rsidRDefault="00A41545" w:rsidP="00A41545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 - là một đại lượng vô hướng, không âm.</w:t>
            </w:r>
          </w:p>
          <w:p w14:paraId="2B5EF21D" w14:textId="77777777" w:rsidR="00A41545" w:rsidRPr="00270E72" w:rsidRDefault="00A41545" w:rsidP="00A41545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 - có giá trị phụ thuộc vào hệ quy chiếu.</w:t>
            </w:r>
          </w:p>
          <w:p w14:paraId="747B1AA6" w14:textId="77777777" w:rsidR="00E62F3E" w:rsidRPr="00270E72" w:rsidRDefault="00E62F3E" w:rsidP="009F04A6">
            <w:pPr>
              <w:pStyle w:val="ListParagraph"/>
              <w:ind w:left="36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1260" w:type="dxa"/>
          </w:tcPr>
          <w:p w14:paraId="31BA4386" w14:textId="77777777" w:rsidR="0046089F" w:rsidRPr="00270E72" w:rsidRDefault="0046089F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1BD30D6" w14:textId="77777777" w:rsidR="00AC43D9" w:rsidRPr="00270E72" w:rsidRDefault="000F56FC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2</w:t>
            </w:r>
          </w:p>
          <w:p w14:paraId="620774AE" w14:textId="77777777" w:rsidR="00AC43D9" w:rsidRDefault="00AC43D9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314297A" w14:textId="77777777" w:rsidR="000F56FC" w:rsidRDefault="000F56FC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4788073C" w14:textId="77777777" w:rsidR="000F56FC" w:rsidRDefault="000F56FC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488A6170" w14:textId="77777777" w:rsidR="000F56FC" w:rsidRDefault="000F56FC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7FC8DAF4" w14:textId="77777777" w:rsidR="000F56FC" w:rsidRDefault="000F56FC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784B79A" w14:textId="77777777" w:rsidR="000F56FC" w:rsidRDefault="000F56FC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9847D9E" w14:textId="77777777" w:rsidR="000F56FC" w:rsidRDefault="000F56FC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AD3D4BE" w14:textId="77777777" w:rsidR="000F56FC" w:rsidRPr="00270E72" w:rsidRDefault="000F56FC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270E72" w:rsidRPr="00270E72" w14:paraId="0FAFF3EB" w14:textId="77777777" w:rsidTr="00ED7F00">
        <w:trPr>
          <w:trHeight w:val="4946"/>
        </w:trPr>
        <w:tc>
          <w:tcPr>
            <w:tcW w:w="714" w:type="dxa"/>
            <w:vAlign w:val="center"/>
          </w:tcPr>
          <w:p w14:paraId="262A67E6" w14:textId="77777777" w:rsidR="00AC43D9" w:rsidRPr="00270E72" w:rsidRDefault="00AC43D9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43E09A87" w14:textId="77777777" w:rsidR="00AC43D9" w:rsidRPr="00270E72" w:rsidRDefault="001B6673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7674" w:type="dxa"/>
          </w:tcPr>
          <w:p w14:paraId="1A94FAD2" w14:textId="77777777" w:rsidR="00945FC4" w:rsidRPr="008C4478" w:rsidRDefault="00945FC4" w:rsidP="008C4478">
            <w:pPr>
              <w:tabs>
                <w:tab w:val="left" w:pos="12758"/>
              </w:tabs>
              <w:spacing w:before="120" w:after="120"/>
              <w:ind w:right="-40"/>
              <w:jc w:val="both"/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</w:pPr>
            <w:r w:rsidRPr="008C4478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ộng lượng</w:t>
            </w:r>
            <w:r w:rsidRPr="008C4478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8C4478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à đại lượng đặc trưng cho khả năng truyền chuyển động của vật này lên vật khác thông qua tương tác giữa chúng.</w:t>
            </w:r>
          </w:p>
          <w:p w14:paraId="60671298" w14:textId="77777777" w:rsidR="00945FC4" w:rsidRPr="00270E72" w:rsidRDefault="00945FC4" w:rsidP="006128B1">
            <w:pPr>
              <w:tabs>
                <w:tab w:val="left" w:pos="12758"/>
              </w:tabs>
              <w:spacing w:before="120" w:after="120"/>
              <w:ind w:right="-40"/>
              <w:jc w:val="both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ộng lượng của một vật được tính bằng tích của khối lượng và vận tốc của vật.</w:t>
            </w:r>
            <w:r w:rsidR="00ED7F00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p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m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</m:acc>
            </m:oMath>
          </w:p>
          <w:p w14:paraId="6D4135EC" w14:textId="77777777" w:rsidR="00945FC4" w:rsidRPr="00270E72" w:rsidRDefault="00945FC4" w:rsidP="00945FC4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i/>
                <w:color w:val="000000" w:themeColor="text1"/>
                <w:sz w:val="26"/>
                <w:szCs w:val="26"/>
              </w:rPr>
              <w:t>p</w:t>
            </w: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: động lượng của vật (kgm/s).</w:t>
            </w:r>
          </w:p>
          <w:p w14:paraId="79BE7D5E" w14:textId="77777777" w:rsidR="00945FC4" w:rsidRPr="00270E72" w:rsidRDefault="00945FC4" w:rsidP="00945FC4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m: khối lượng của vật (kg).</w:t>
            </w:r>
          </w:p>
          <w:p w14:paraId="1BDC68E0" w14:textId="77777777" w:rsidR="00945FC4" w:rsidRPr="00270E72" w:rsidRDefault="00945FC4" w:rsidP="00945FC4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: vận tốc của vật (m/s).</w:t>
            </w:r>
          </w:p>
          <w:p w14:paraId="71B0183D" w14:textId="77777777" w:rsidR="00945FC4" w:rsidRPr="00ED7F00" w:rsidRDefault="00945FC4" w:rsidP="00945FC4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ED7F00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Ý nghĩa:</w:t>
            </w:r>
          </w:p>
          <w:p w14:paraId="0B9EC537" w14:textId="77777777" w:rsidR="00945FC4" w:rsidRPr="00270E72" w:rsidRDefault="00945FC4" w:rsidP="00945FC4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- Động lượng là đại lượng vectơ có hướng cùng với hướng của vận tốc.</w:t>
            </w:r>
          </w:p>
          <w:p w14:paraId="65007591" w14:textId="77777777" w:rsidR="00945FC4" w:rsidRPr="00270E72" w:rsidRDefault="00945FC4" w:rsidP="00945FC4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- Động lượng phụ thuộc vào hệ quy chiếu.</w:t>
            </w:r>
          </w:p>
          <w:p w14:paraId="5DAB2A6B" w14:textId="77777777" w:rsidR="00AC43D9" w:rsidRPr="00ED7F00" w:rsidRDefault="00945FC4" w:rsidP="00ED7F00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- Vectơ động lượng của nhiều vật bằng tổng các vectơ động lượng của các vật đó.</w:t>
            </w:r>
          </w:p>
        </w:tc>
        <w:tc>
          <w:tcPr>
            <w:tcW w:w="1260" w:type="dxa"/>
          </w:tcPr>
          <w:p w14:paraId="0A87368C" w14:textId="77777777" w:rsidR="00597A6E" w:rsidRDefault="00597A6E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0444D04" w14:textId="77777777" w:rsidR="00AC43D9" w:rsidRPr="00270E72" w:rsidRDefault="000F3D9F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574B2FC0" w14:textId="77777777" w:rsidR="00044985" w:rsidRDefault="00044985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A73B369" w14:textId="77777777" w:rsidR="00AC43D9" w:rsidRDefault="00044985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2</w:t>
            </w:r>
          </w:p>
          <w:p w14:paraId="43B6C97E" w14:textId="77777777" w:rsidR="00044985" w:rsidRDefault="00044985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65CB479" w14:textId="77777777" w:rsidR="00044985" w:rsidRDefault="00044985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D846DA9" w14:textId="77777777" w:rsidR="00044985" w:rsidRDefault="00044985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1C6FAEDC" w14:textId="77777777" w:rsidR="00044985" w:rsidRDefault="00044985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393E5D3" w14:textId="77777777" w:rsidR="00044985" w:rsidRDefault="00044985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BE47018" w14:textId="77777777" w:rsidR="00044985" w:rsidRDefault="00044985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65AD3B82" w14:textId="77777777" w:rsidR="00044985" w:rsidRDefault="00044985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41D0CE8E" w14:textId="77777777" w:rsidR="00044985" w:rsidRDefault="00044985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290FFBF" w14:textId="77777777" w:rsidR="00044985" w:rsidRPr="00270E72" w:rsidRDefault="00044985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270E72" w:rsidRPr="00270E72" w14:paraId="08FE36FF" w14:textId="77777777" w:rsidTr="008C4478">
        <w:tc>
          <w:tcPr>
            <w:tcW w:w="714" w:type="dxa"/>
            <w:vAlign w:val="center"/>
          </w:tcPr>
          <w:p w14:paraId="6C2D3452" w14:textId="77777777" w:rsidR="00AC43D9" w:rsidRPr="00270E72" w:rsidRDefault="00AC43D9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1D3D163E" w14:textId="77777777" w:rsidR="00AC43D9" w:rsidRPr="00270E72" w:rsidRDefault="001B6673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7674" w:type="dxa"/>
          </w:tcPr>
          <w:p w14:paraId="4B8B0417" w14:textId="77777777" w:rsidR="00003A7D" w:rsidRPr="00270E72" w:rsidRDefault="00003A7D" w:rsidP="00003A7D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Va chạm đàn hồi là va chạm trong đó vật xuất hiện biến dạng đàn hồi trong khoảng thời gian va chạm. </w:t>
            </w:r>
            <w:r w:rsidR="00E13D83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/ </w:t>
            </w: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Sau va chạm vật lấy lại hình dạng ban đầu </w:t>
            </w:r>
            <w:r w:rsidR="00E13D83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/ </w:t>
            </w: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à tiếp tục chuyển động tách rời nhau.</w:t>
            </w:r>
          </w:p>
          <w:p w14:paraId="2F28CFB5" w14:textId="77777777" w:rsidR="00AC43D9" w:rsidRPr="00270E72" w:rsidRDefault="00E13D83" w:rsidP="000F3D9F">
            <w:pPr>
              <w:tabs>
                <w:tab w:val="left" w:pos="12758"/>
              </w:tabs>
              <w:spacing w:before="120" w:after="120"/>
              <w:ind w:right="-40" w:firstLine="24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</w:t>
            </w:r>
            <w:r w:rsidR="00003A7D"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ộng năng của hệ sau va chạm bằng động năng của hệ trước va chạm.</w:t>
            </w:r>
          </w:p>
        </w:tc>
        <w:tc>
          <w:tcPr>
            <w:tcW w:w="1260" w:type="dxa"/>
          </w:tcPr>
          <w:p w14:paraId="4BB51511" w14:textId="77777777" w:rsidR="000F3D9F" w:rsidRDefault="000F3D9F" w:rsidP="00E13D8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CF5FD7F" w14:textId="77777777" w:rsidR="00014BEB" w:rsidRDefault="00E13D83" w:rsidP="00E13D8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3</w:t>
            </w:r>
            <w:r w:rsidR="00E21E6D"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040AE68E" w14:textId="77777777" w:rsidR="00E13D83" w:rsidRDefault="00E13D83" w:rsidP="00E13D8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13B7AFA" w14:textId="77777777" w:rsidR="00E13D83" w:rsidRDefault="00E13D83" w:rsidP="000F3D9F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1E994CC" w14:textId="77777777" w:rsidR="00E13D83" w:rsidRPr="00270E72" w:rsidRDefault="00E13D83" w:rsidP="00E13D8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546ED8" w:rsidRPr="00270E72" w14:paraId="7BD7981C" w14:textId="77777777" w:rsidTr="008C4478">
        <w:tc>
          <w:tcPr>
            <w:tcW w:w="714" w:type="dxa"/>
            <w:vAlign w:val="center"/>
          </w:tcPr>
          <w:p w14:paraId="1B9082CC" w14:textId="77777777" w:rsidR="00546ED8" w:rsidRPr="00270E72" w:rsidRDefault="00546ED8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7674" w:type="dxa"/>
          </w:tcPr>
          <w:p w14:paraId="11F67B64" w14:textId="77777777" w:rsidR="00546ED8" w:rsidRDefault="00546ED8" w:rsidP="00546ED8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Công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A=Fdcosθ /=300.20.cos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60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3000 J</m:t>
              </m:r>
            </m:oMath>
          </w:p>
          <w:p w14:paraId="37E87668" w14:textId="77777777" w:rsidR="00181BC8" w:rsidRPr="00270E72" w:rsidRDefault="00181BC8" w:rsidP="000D23ED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Công suất: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P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t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/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3000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5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200 W</m:t>
              </m:r>
            </m:oMath>
          </w:p>
        </w:tc>
        <w:tc>
          <w:tcPr>
            <w:tcW w:w="1260" w:type="dxa"/>
          </w:tcPr>
          <w:p w14:paraId="6C134DC5" w14:textId="77777777" w:rsidR="000D23ED" w:rsidRPr="00270E72" w:rsidRDefault="000D23ED" w:rsidP="000D23ED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2</w:t>
            </w:r>
          </w:p>
          <w:p w14:paraId="3B9B5E2D" w14:textId="77777777" w:rsidR="00546ED8" w:rsidRDefault="00546ED8" w:rsidP="00E13D8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278B57F" w14:textId="77777777" w:rsidR="000D23ED" w:rsidRDefault="000D23ED" w:rsidP="000D23ED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2</w:t>
            </w:r>
          </w:p>
        </w:tc>
      </w:tr>
      <w:tr w:rsidR="00270E72" w:rsidRPr="00270E72" w14:paraId="6483FD72" w14:textId="77777777" w:rsidTr="008C4478">
        <w:trPr>
          <w:trHeight w:val="1051"/>
        </w:trPr>
        <w:tc>
          <w:tcPr>
            <w:tcW w:w="714" w:type="dxa"/>
            <w:vAlign w:val="center"/>
          </w:tcPr>
          <w:p w14:paraId="18F3553F" w14:textId="77777777" w:rsidR="00AC43D9" w:rsidRPr="00270E72" w:rsidRDefault="00AC43D9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4A1A1B17" w14:textId="77777777" w:rsidR="00AC43D9" w:rsidRPr="00270E72" w:rsidRDefault="00AC43D9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668E2CF3" w14:textId="77777777" w:rsidR="009F04A6" w:rsidRPr="00270E72" w:rsidRDefault="009F04A6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775F602F" w14:textId="77777777" w:rsidR="009F04A6" w:rsidRPr="00270E72" w:rsidRDefault="009F04A6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20F9D939" w14:textId="77777777" w:rsidR="009F04A6" w:rsidRPr="00270E72" w:rsidRDefault="009F04A6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2C0F13C9" w14:textId="77777777" w:rsidR="009F04A6" w:rsidRPr="00270E72" w:rsidRDefault="009F04A6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5976C2B6" w14:textId="77777777" w:rsidR="00AC43D9" w:rsidRPr="00270E72" w:rsidRDefault="000711C7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7674" w:type="dxa"/>
          </w:tcPr>
          <w:p w14:paraId="3C189EE7" w14:textId="77777777" w:rsidR="00D27C1E" w:rsidRPr="00A66B57" w:rsidRDefault="00E21E6D" w:rsidP="00A66B57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A66B5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ơ năng tại vị trí thả rơi (A)</w:t>
            </w:r>
          </w:p>
          <w:p w14:paraId="1794D525" w14:textId="77777777" w:rsidR="00AC43D9" w:rsidRPr="00270E72" w:rsidRDefault="00000000" w:rsidP="009F04A6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tA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=W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đA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 xml:space="preserve"> /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m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+mg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 xml:space="preserve">  / =0,02.10.45/=9 J</m:t>
                </m:r>
              </m:oMath>
            </m:oMathPara>
          </w:p>
          <w:p w14:paraId="43C19C05" w14:textId="77777777" w:rsidR="00D27C1E" w:rsidRPr="00270E72" w:rsidRDefault="00055D42" w:rsidP="009F04A6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ị trí B hòn đá đạt tốc độ 2</w:t>
            </w:r>
            <w:r w:rsidR="00D27C1E"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m/s</w:t>
            </w:r>
          </w:p>
          <w:p w14:paraId="758B52C4" w14:textId="77777777" w:rsidR="00D27C1E" w:rsidRPr="00A66B57" w:rsidRDefault="00AD6526" w:rsidP="00A66B57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A66B5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LBTCN:</w:t>
            </w:r>
          </w:p>
          <w:p w14:paraId="7CF31911" w14:textId="77777777" w:rsidR="00D27C1E" w:rsidRPr="00270E72" w:rsidRDefault="00000000" w:rsidP="009F04A6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=9 J</m:t>
                </m:r>
              </m:oMath>
            </m:oMathPara>
          </w:p>
          <w:p w14:paraId="1515A8B9" w14:textId="77777777" w:rsidR="00D27C1E" w:rsidRPr="00270E72" w:rsidRDefault="00000000" w:rsidP="009F04A6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m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B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+mg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B</m:t>
                    </m:r>
                  </m:sub>
                </m:sSub>
              </m:oMath>
            </m:oMathPara>
          </w:p>
          <w:p w14:paraId="7AF68B4F" w14:textId="77777777" w:rsidR="00D27C1E" w:rsidRPr="00270E72" w:rsidRDefault="00055D42" w:rsidP="009F04A6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9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.0,02.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0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+0,02.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 xml:space="preserve"> /→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=25 m</m:t>
                </m:r>
              </m:oMath>
            </m:oMathPara>
          </w:p>
          <w:p w14:paraId="5F4B4830" w14:textId="77777777" w:rsidR="00AD6526" w:rsidRPr="00A66B57" w:rsidRDefault="00AD6526" w:rsidP="00A66B57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A66B57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lastRenderedPageBreak/>
              <w:t xml:space="preserve">Tại C thế </w:t>
            </w:r>
            <w:r w:rsidR="004001B9" w:rsidRPr="00A66B57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t>năng bằng 1/3</w:t>
            </w:r>
            <w:r w:rsidRPr="00A66B57">
              <w:rPr>
                <w:rFonts w:ascii="Times New Roman" w:hAnsi="Times New Roman"/>
                <w:color w:val="000000" w:themeColor="text1"/>
                <w:sz w:val="26"/>
                <w:szCs w:val="26"/>
                <w:lang w:val="pt-BR"/>
              </w:rPr>
              <w:t xml:space="preserve"> cơ năng</w:t>
            </w:r>
          </w:p>
          <w:p w14:paraId="661D4841" w14:textId="77777777" w:rsidR="00AD6526" w:rsidRPr="00270E72" w:rsidRDefault="00AD6526" w:rsidP="009F04A6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LBTCN:</w:t>
            </w:r>
          </w:p>
          <w:p w14:paraId="0C69D842" w14:textId="77777777" w:rsidR="00AD6526" w:rsidRPr="00270E72" w:rsidRDefault="00000000" w:rsidP="009F04A6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=9 J</m:t>
                </m:r>
              </m:oMath>
            </m:oMathPara>
          </w:p>
          <w:p w14:paraId="539A0C01" w14:textId="77777777" w:rsidR="00AD6526" w:rsidRPr="00270E72" w:rsidRDefault="00000000" w:rsidP="009F04A6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m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4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C</m:t>
                    </m:r>
                  </m:sub>
                </m:sSub>
              </m:oMath>
            </m:oMathPara>
          </w:p>
          <w:p w14:paraId="57CB6CC3" w14:textId="77777777" w:rsidR="00D27C1E" w:rsidRPr="00270E72" w:rsidRDefault="00845373" w:rsidP="0030692F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9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.0,02.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C</m:t>
                    </m:r>
                  </m:sub>
                  <m:sup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.9 /→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=10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6</m:t>
                    </m:r>
                  </m:e>
                </m:rad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 xml:space="preserve"> ≈24,5 m/s</m:t>
                </m:r>
              </m:oMath>
            </m:oMathPara>
          </w:p>
        </w:tc>
        <w:tc>
          <w:tcPr>
            <w:tcW w:w="1260" w:type="dxa"/>
          </w:tcPr>
          <w:p w14:paraId="32184BFC" w14:textId="77777777" w:rsidR="00AC43D9" w:rsidRPr="00270E72" w:rsidRDefault="00AC43D9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6927BF89" w14:textId="77777777" w:rsidR="00AC43D9" w:rsidRPr="00270E72" w:rsidRDefault="001B66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  <w:r w:rsidR="006444BC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*4</w:t>
            </w:r>
          </w:p>
          <w:p w14:paraId="34EBE56E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8CD6DB3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BF64378" w14:textId="77777777" w:rsidR="00E20C00" w:rsidRDefault="00E20C00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1872B76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099B11AE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D020273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7124BF21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9C54E86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2</w:t>
            </w:r>
          </w:p>
          <w:p w14:paraId="11623623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FC38CD1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BFE1F4C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2F035358" w14:textId="77777777" w:rsidR="009F04A6" w:rsidRPr="00270E72" w:rsidRDefault="009F04A6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DA11B4E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18A14BFE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EECFBC7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2</w:t>
            </w:r>
          </w:p>
        </w:tc>
      </w:tr>
      <w:tr w:rsidR="00270E72" w:rsidRPr="00270E72" w14:paraId="12FE5FF8" w14:textId="77777777" w:rsidTr="008C4478">
        <w:trPr>
          <w:trHeight w:val="2678"/>
        </w:trPr>
        <w:tc>
          <w:tcPr>
            <w:tcW w:w="714" w:type="dxa"/>
            <w:vAlign w:val="center"/>
          </w:tcPr>
          <w:p w14:paraId="369EFDDE" w14:textId="77777777" w:rsidR="00AC43D9" w:rsidRPr="00270E72" w:rsidRDefault="00AC43D9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0C7E065E" w14:textId="77777777" w:rsidR="00AC43D9" w:rsidRPr="00270E72" w:rsidRDefault="00AC43D9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59C6FA05" w14:textId="77777777" w:rsidR="00AC43D9" w:rsidRPr="00270E72" w:rsidRDefault="0065764D" w:rsidP="008C447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7674" w:type="dxa"/>
          </w:tcPr>
          <w:p w14:paraId="417282A9" w14:textId="77777777" w:rsidR="00E173E9" w:rsidRPr="00270E72" w:rsidRDefault="00E173E9" w:rsidP="009F04A6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284E89D4" wp14:editId="680A61FB">
                      <wp:simplePos x="0" y="0"/>
                      <wp:positionH relativeFrom="margin">
                        <wp:posOffset>2792175</wp:posOffset>
                      </wp:positionH>
                      <wp:positionV relativeFrom="paragraph">
                        <wp:posOffset>115820</wp:posOffset>
                      </wp:positionV>
                      <wp:extent cx="1944710" cy="1390675"/>
                      <wp:effectExtent l="38100" t="0" r="0" b="0"/>
                      <wp:wrapNone/>
                      <wp:docPr id="55" name="Group 5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44710" cy="1390675"/>
                                <a:chOff x="0" y="0"/>
                                <a:chExt cx="1944710" cy="1390675"/>
                              </a:xfrm>
                            </wpg:grpSpPr>
                            <wpg:grpSp>
                              <wpg:cNvPr id="52" name="Group 52"/>
                              <wpg:cNvGrpSpPr/>
                              <wpg:grpSpPr>
                                <a:xfrm>
                                  <a:off x="0" y="0"/>
                                  <a:ext cx="1944710" cy="900117"/>
                                  <a:chOff x="0" y="0"/>
                                  <a:chExt cx="1944710" cy="900117"/>
                                </a:xfrm>
                              </wpg:grpSpPr>
                              <wps:wsp>
                                <wps:cNvPr id="25" name="Oval 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713" y="186743"/>
                                    <a:ext cx="228600" cy="23694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Oval 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39781" y="199622"/>
                                    <a:ext cx="228600" cy="2368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" name="Oval 4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41290" y="663262"/>
                                    <a:ext cx="228600" cy="23622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" name="Oval 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46220" y="663262"/>
                                    <a:ext cx="228600" cy="2368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Line 46"/>
                                <wps:cNvCnPr/>
                                <wps:spPr bwMode="auto">
                                  <a:xfrm>
                                    <a:off x="328412" y="302653"/>
                                    <a:ext cx="297815" cy="31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" name="Line 47"/>
                                <wps:cNvCnPr/>
                                <wps:spPr bwMode="auto">
                                  <a:xfrm flipH="1">
                                    <a:off x="0" y="785611"/>
                                    <a:ext cx="3429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" name="Line 48"/>
                                <wps:cNvCnPr/>
                                <wps:spPr bwMode="auto">
                                  <a:xfrm>
                                    <a:off x="1371600" y="785611"/>
                                    <a:ext cx="3429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Text Box 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0079" y="0"/>
                                    <a:ext cx="342900" cy="3549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393104B" w14:textId="77777777" w:rsidR="00E173E9" w:rsidRPr="008E49D8" w:rsidRDefault="00E173E9" w:rsidP="00E173E9">
                                      <w:pPr>
                                        <w:rPr>
                                          <w:color w:val="FFFFFF"/>
                                        </w:rPr>
                                      </w:pPr>
                                      <w:r w:rsidRPr="00E13283">
                                        <w:rPr>
                                          <w:color w:val="FFFFFF"/>
                                        </w:rPr>
                                        <w:fldChar w:fldCharType="begin"/>
                                      </w:r>
                                      <w:r w:rsidRPr="00E13283">
                                        <w:rPr>
                                          <w:color w:val="FFFFFF"/>
                                        </w:rPr>
                                        <w:instrText xml:space="preserve"> </w:instrText>
                                      </w:r>
                                      <w:r w:rsidRPr="00E13283">
                                        <w:rPr>
                                          <w:color w:val="FFFFFF"/>
                                          <w:position w:val="-12"/>
                                        </w:rPr>
                                        <w:instrText>EM</w:instrText>
                                      </w:r>
                                      <w:r>
                                        <w:instrText>(+)</w:instrText>
                                      </w:r>
                                    </w:p>
                                    <w:p w14:paraId="7BE4E835" w14:textId="77777777" w:rsidR="00E173E9" w:rsidRDefault="00E173E9" w:rsidP="00E173E9"/>
                                    <w:p w14:paraId="17AD26BA" w14:textId="77777777" w:rsidR="00E173E9" w:rsidRPr="008E49D8" w:rsidRDefault="00E173E9" w:rsidP="00E173E9">
                                      <w:pPr>
                                        <w:rPr>
                                          <w:color w:val="FFFFFF"/>
                                        </w:rPr>
                                      </w:pPr>
                                      <w:r w:rsidRPr="00E13283">
                                        <w:rPr>
                                          <w:color w:val="FFFFFF"/>
                                          <w:position w:val="-12"/>
                                        </w:rPr>
                                        <w:instrText>ED Equation.DSMT4</w:instrText>
                                      </w:r>
                                      <w:r w:rsidRPr="00E13283">
                                        <w:rPr>
                                          <w:color w:val="FFFFFF"/>
                                        </w:rPr>
                                        <w:instrText xml:space="preserve"> </w:instrText>
                                      </w:r>
                                      <w:r w:rsidRPr="00E13283">
                                        <w:rPr>
                                          <w:color w:val="FFFFFF"/>
                                        </w:rPr>
                                        <w:fldChar w:fldCharType="separate"/>
                                      </w:r>
                                      <w:r w:rsidRPr="00E13283">
                                        <w:rPr>
                                          <w:noProof/>
                                          <w:color w:val="FFFFFF"/>
                                          <w:position w:val="-12"/>
                                          <w:lang w:val="vi-VN" w:eastAsia="vi-VN"/>
                                        </w:rPr>
                                        <w:drawing>
                                          <wp:inline distT="0" distB="0" distL="0" distR="0" wp14:anchorId="7B5DEFF2" wp14:editId="5DCB1DA2">
                                            <wp:extent cx="135255" cy="231775"/>
                                            <wp:effectExtent l="0" t="0" r="0" b="0"/>
                                            <wp:docPr id="4" name="Picture 4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153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6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35255" cy="23177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  <w:r w:rsidRPr="00E13283">
                                        <w:rPr>
                                          <w:color w:val="FFFFFF"/>
                                        </w:rPr>
                                        <w:fldChar w:fldCharType="end"/>
                                      </w:r>
                                      <w:r w:rsidRPr="00E13283">
                                        <w:rPr>
                                          <w:color w:val="FFFFFF"/>
                                          <w:position w:val="-12"/>
                                        </w:rPr>
                                        <w:object w:dxaOrig="220" w:dyaOrig="360" w14:anchorId="543CC078">
                                          <v:shapetype id="_x0000_t75" coordsize="21600,21600" o:spt="75" o:preferrelative="t" path="m@4@5l@4@11@9@11@9@5xe" filled="f" stroked="f">
                                            <v:stroke joinstyle="miter"/>
                                            <v:formulas>
                                              <v:f eqn="if lineDrawn pixelLineWidth 0"/>
                                              <v:f eqn="sum @0 1 0"/>
                                              <v:f eqn="sum 0 0 @1"/>
                                              <v:f eqn="prod @2 1 2"/>
                                              <v:f eqn="prod @3 21600 pixelWidth"/>
                                              <v:f eqn="prod @3 21600 pixelHeight"/>
                                              <v:f eqn="sum @0 0 1"/>
                                              <v:f eqn="prod @6 1 2"/>
                                              <v:f eqn="prod @7 21600 pixelWidth"/>
                                              <v:f eqn="sum @8 21600 0"/>
                                              <v:f eqn="prod @7 21600 pixelHeight"/>
                                              <v:f eqn="sum @10 21600 0"/>
                                            </v:formulas>
                                            <v:path o:extrusionok="f" gradientshapeok="t" o:connecttype="rect"/>
                                            <o:lock v:ext="edit" aspectratio="t"/>
                                          </v:shapetype>
                                          <v:shape id="_x0000_i1026" type="#_x0000_t75" style="width:11.2pt;height:18.25pt" o:ole="">
                                            <v:imagedata r:id="rId7" o:title=""/>
                                          </v:shape>
                                          <o:OLEObject Type="Embed" ProgID="Equation.DSMT4" ShapeID="_x0000_i1026" DrawAspect="Content" ObjectID="_1775134961" r:id="rId8"/>
                                        </w:object>
                                      </w:r>
                                      <w:r w:rsidRPr="008E49D8">
                                        <w:rPr>
                                          <w:color w:val="FFFFFF"/>
                                          <w:position w:val="-12"/>
                                        </w:rPr>
                                        <w:object w:dxaOrig="220" w:dyaOrig="360" w14:anchorId="39B095A9">
                                          <v:shape id="_x0000_i1028" type="#_x0000_t75" style="width:20.1pt;height:18.25pt" o:ole="">
                                            <v:imagedata r:id="rId9" o:title=""/>
                                          </v:shape>
                                          <o:OLEObject Type="Embed" ProgID="Equation.DSMT4" ShapeID="_x0000_i1028" DrawAspect="Content" ObjectID="_1775134962" r:id="rId1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Text Box 5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425003"/>
                                    <a:ext cx="349250" cy="4667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6CC81F1" w14:textId="77777777" w:rsidR="00E173E9" w:rsidRDefault="00E173E9" w:rsidP="00E173E9">
                                      <w:r w:rsidRPr="00E13283">
                                        <w:rPr>
                                          <w:position w:val="-12"/>
                                        </w:rPr>
                                        <w:object w:dxaOrig="260" w:dyaOrig="380" w14:anchorId="466A349C">
                                          <v:shape id="_x0000_i1030" type="#_x0000_t75" style="width:13.1pt;height:18.7pt" o:ole="">
                                            <v:imagedata r:id="rId11" o:title=""/>
                                          </v:shape>
                                          <o:OLEObject Type="Embed" ProgID="Equation.DSMT4" ShapeID="_x0000_i1030" DrawAspect="Content" ObjectID="_1775134963" r:id="rId1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" name="Text Box 5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87510" y="425003"/>
                                    <a:ext cx="457200" cy="4737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238482D" w14:textId="77777777" w:rsidR="00E173E9" w:rsidRPr="008E49D8" w:rsidRDefault="00E173E9" w:rsidP="00E173E9">
                                      <w:pPr>
                                        <w:rPr>
                                          <w:color w:val="FFFFFF"/>
                                        </w:rPr>
                                      </w:pPr>
                                      <w:r w:rsidRPr="00E13283">
                                        <w:rPr>
                                          <w:position w:val="-12"/>
                                        </w:rPr>
                                        <w:object w:dxaOrig="260" w:dyaOrig="380" w14:anchorId="737111B2">
                                          <v:shape id="_x0000_i1032" type="#_x0000_t75" style="width:13.1pt;height:18.7pt">
                                            <v:imagedata r:id="rId13" o:title=""/>
                                          </v:shape>
                                          <o:OLEObject Type="Embed" ProgID="Equation.DSMT4" ShapeID="_x0000_i1032" DrawAspect="Content" ObjectID="_1775134964" r:id="rId1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8" name="Straight Arrow Connector 38"/>
                              <wps:cNvCnPr/>
                              <wps:spPr>
                                <a:xfrm flipH="1">
                                  <a:off x="843567" y="315533"/>
                                  <a:ext cx="29527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0536" y="38637"/>
                                  <a:ext cx="342265" cy="3422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65850F6" w14:textId="77777777" w:rsidR="00E173E9" w:rsidRPr="008E49D8" w:rsidRDefault="00E173E9" w:rsidP="00E173E9">
                                    <w:pPr>
                                      <w:rPr>
                                        <w:color w:val="FFFFFF"/>
                                      </w:rPr>
                                    </w:pPr>
                                    <w:r w:rsidRPr="00B4491F">
                                      <w:rPr>
                                        <w:position w:val="-12"/>
                                      </w:rPr>
                                      <w:object w:dxaOrig="240" w:dyaOrig="360" w14:anchorId="53C0CF60">
                                        <v:shape id="_x0000_i1034" type="#_x0000_t75" style="width:11.2pt;height:16.85pt">
                                          <v:imagedata r:id="rId15" o:title=""/>
                                        </v:shape>
                                        <o:OLEObject Type="Embed" ProgID="Equation.DSMT4" ShapeID="_x0000_i1034" DrawAspect="Content" ObjectID="_1775134965" r:id="rId16"/>
                                      </w:object>
                                    </w:r>
                                    <w:r w:rsidRPr="00E13283">
                                      <w:rPr>
                                        <w:color w:val="FFFFFF"/>
                                        <w:position w:val="-12"/>
                                      </w:rPr>
                                      <w:object w:dxaOrig="220" w:dyaOrig="360" w14:anchorId="26E07D81">
                                        <v:shape id="_x0000_i1036" type="#_x0000_t75" style="width:11.2pt;height:18.25pt">
                                          <v:imagedata r:id="rId7" o:title=""/>
                                        </v:shape>
                                        <o:OLEObject Type="Embed" ProgID="Equation.DSMT4" ShapeID="_x0000_i1036" DrawAspect="Content" ObjectID="_1775134966" r:id="rId17"/>
                                      </w:object>
                                    </w:r>
                                    <w:r w:rsidRPr="008E49D8">
                                      <w:rPr>
                                        <w:color w:val="FFFFFF"/>
                                        <w:position w:val="-12"/>
                                      </w:rPr>
                                      <w:object w:dxaOrig="220" w:dyaOrig="360" w14:anchorId="0D3B795C">
                                        <v:shape id="_x0000_i1038" type="#_x0000_t75" style="width:20.1pt;height:18.25pt">
                                          <v:imagedata r:id="rId9" o:title=""/>
                                        </v:shape>
                                        <o:OLEObject Type="Embed" ProgID="Equation.DSMT4" ShapeID="_x0000_i1038" DrawAspect="Content" ObjectID="_1775134967" r:id="rId1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45843" y="965916"/>
                                  <a:ext cx="424752" cy="42475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7AE279" w14:textId="77777777" w:rsidR="00E173E9" w:rsidRPr="008E49D8" w:rsidRDefault="00E173E9" w:rsidP="00E173E9">
                                    <w:pPr>
                                      <w:rPr>
                                        <w:color w:val="FFFFFF"/>
                                      </w:rPr>
                                    </w:pPr>
                                    <w:r>
                                      <w:t>(+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84E89D4" id="Group 55" o:spid="_x0000_s1026" style="position:absolute;margin-left:219.85pt;margin-top:9.1pt;width:153.15pt;height:109.5pt;z-index:251673600;mso-position-horizontal-relative:margin" coordsize="19447,13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">
                      <v:group id="Group 52" o:spid="_x0000_s1027" style="position:absolute;width:19447;height:9001" coordsize="19447,9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  <v:oval id="Oval 42" o:spid="_x0000_s1028" style="position:absolute;left:837;top:1867;width:2286;height:2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"/>
                        <v:oval id="Oval 43" o:spid="_x0000_s1029" style="position:absolute;left:11397;top:1996;width:2286;height:23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"/>
                        <v:oval id="Oval 44" o:spid="_x0000_s1030" style="position:absolute;left:3412;top:6632;width:2286;height:2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"/>
                        <v:oval id="Oval 45" o:spid="_x0000_s1031" style="position:absolute;left:11462;top:6632;width:2286;height:2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"/>
                        <v:line id="Line 46" o:spid="_x0000_s1032" style="position:absolute;visibility:visible;mso-wrap-style:square" from="3284,3026" to="6262,3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">
                          <v:stroke endarrow="block"/>
                        </v:line>
                        <v:line id="Line 47" o:spid="_x0000_s1033" style="position:absolute;flip:x;visibility:visible;mso-wrap-style:square" from="0,7856" to="3429,7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">
                          <v:stroke endarrow="block"/>
                        </v:line>
                        <v:line id="Line 48" o:spid="_x0000_s1034" style="position:absolute;visibility:visible;mso-wrap-style:square" from="13716,7856" to="17145,7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HHxAAAANsAAAAPAAAAZHJzL2Rvd25yZXYueG1sRI9BawIx&#10;FITvBf9DeEJvNbsK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BZA8cfEAAAA2wAAAA8A&#10;AAAAAAAAAAAAAAAABwIAAGRycy9kb3ducmV2LnhtbFBLBQYAAAAAAwADALcAAAD4AgAAAAA=&#10;">
                          <v:stroke endarrow="block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49" o:spid="_x0000_s1035" type="#_x0000_t202" style="position:absolute;left:4700;width:3429;height:3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      <v:textbox>
                            <w:txbxContent>
                              <w:p w14:paraId="4393104B" w14:textId="77777777" w:rsidR="00E173E9" w:rsidRPr="008E49D8" w:rsidRDefault="00E173E9" w:rsidP="00E173E9">
                                <w:pPr>
                                  <w:rPr>
                                    <w:color w:val="FFFFFF"/>
                                  </w:rPr>
                                </w:pPr>
                                <w:r w:rsidRPr="00E13283">
                                  <w:rPr>
                                    <w:color w:val="FFFFFF"/>
                                  </w:rPr>
                                  <w:fldChar w:fldCharType="begin"/>
                                </w:r>
                                <w:r w:rsidRPr="00E13283">
                                  <w:rPr>
                                    <w:color w:val="FFFFFF"/>
                                  </w:rPr>
                                  <w:instrText xml:space="preserve"> </w:instrText>
                                </w:r>
                                <w:r w:rsidRPr="00E13283">
                                  <w:rPr>
                                    <w:color w:val="FFFFFF"/>
                                    <w:position w:val="-12"/>
                                  </w:rPr>
                                  <w:instrText>EM</w:instrText>
                                </w:r>
                                <w:r>
                                  <w:instrText>(+)</w:instrText>
                                </w:r>
                              </w:p>
                              <w:p w14:paraId="7BE4E835" w14:textId="77777777" w:rsidR="00E173E9" w:rsidRDefault="00E173E9" w:rsidP="00E173E9"/>
                              <w:p w14:paraId="17AD26BA" w14:textId="77777777" w:rsidR="00E173E9" w:rsidRPr="008E49D8" w:rsidRDefault="00E173E9" w:rsidP="00E173E9">
                                <w:pPr>
                                  <w:rPr>
                                    <w:color w:val="FFFFFF"/>
                                  </w:rPr>
                                </w:pPr>
                                <w:r w:rsidRPr="00E13283">
                                  <w:rPr>
                                    <w:color w:val="FFFFFF"/>
                                    <w:position w:val="-12"/>
                                  </w:rPr>
                                  <w:instrText>ED Equation.DSMT4</w:instrText>
                                </w:r>
                                <w:r w:rsidRPr="00E13283">
                                  <w:rPr>
                                    <w:color w:val="FFFFFF"/>
                                  </w:rPr>
                                  <w:instrText xml:space="preserve"> </w:instrText>
                                </w:r>
                                <w:r w:rsidRPr="00E13283">
                                  <w:rPr>
                                    <w:color w:val="FFFFFF"/>
                                  </w:rPr>
                                  <w:fldChar w:fldCharType="separate"/>
                                </w:r>
                                <w:r w:rsidRPr="00E13283">
                                  <w:rPr>
                                    <w:noProof/>
                                    <w:color w:val="FFFFFF"/>
                                    <w:position w:val="-12"/>
                                    <w:lang w:val="vi-VN" w:eastAsia="vi-VN"/>
                                  </w:rPr>
                                  <w:drawing>
                                    <wp:inline distT="0" distB="0" distL="0" distR="0" wp14:anchorId="7B5DEFF2" wp14:editId="5DCB1DA2">
                                      <wp:extent cx="135255" cy="231775"/>
                                      <wp:effectExtent l="0" t="0" r="0" b="0"/>
                                      <wp:docPr id="4" name="Picture 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53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6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35255" cy="2317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 w:rsidRPr="00E13283">
                                  <w:rPr>
                                    <w:color w:val="FFFFFF"/>
                                  </w:rPr>
                                  <w:fldChar w:fldCharType="end"/>
                                </w:r>
                                <w:r w:rsidRPr="00E13283">
                                  <w:rPr>
                                    <w:color w:val="FFFFFF"/>
                                    <w:position w:val="-12"/>
                                  </w:rPr>
                                  <w:object w:dxaOrig="220" w:dyaOrig="360" w14:anchorId="543CC078">
                                    <v:shape id="_x0000_i1026" type="#_x0000_t75" style="width:11.2pt;height:18.25pt" o:ole="">
                                      <v:imagedata r:id="rId7" o:title=""/>
                                    </v:shape>
                                    <o:OLEObject Type="Embed" ProgID="Equation.DSMT4" ShapeID="_x0000_i1026" DrawAspect="Content" ObjectID="_1775134961" r:id="rId19"/>
                                  </w:object>
                                </w:r>
                                <w:r w:rsidRPr="008E49D8">
                                  <w:rPr>
                                    <w:color w:val="FFFFFF"/>
                                    <w:position w:val="-12"/>
                                  </w:rPr>
                                  <w:object w:dxaOrig="220" w:dyaOrig="360" w14:anchorId="39B095A9">
                                    <v:shape id="_x0000_i1028" type="#_x0000_t75" style="width:20.1pt;height:18.25pt" o:ole="">
                                      <v:imagedata r:id="rId9" o:title=""/>
                                    </v:shape>
                                    <o:OLEObject Type="Embed" ProgID="Equation.DSMT4" ShapeID="_x0000_i1028" DrawAspect="Content" ObjectID="_1775134962" r:id="rId20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50" o:spid="_x0000_s1036" type="#_x0000_t202" style="position:absolute;top:4250;width:3492;height:4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      <v:textbox>
                            <w:txbxContent>
                              <w:p w14:paraId="46CC81F1" w14:textId="77777777" w:rsidR="00E173E9" w:rsidRDefault="00E173E9" w:rsidP="00E173E9">
                                <w:r w:rsidRPr="00E13283">
                                  <w:rPr>
                                    <w:position w:val="-12"/>
                                  </w:rPr>
                                  <w:object w:dxaOrig="260" w:dyaOrig="380" w14:anchorId="466A349C">
                                    <v:shape id="_x0000_i1030" type="#_x0000_t75" style="width:13.1pt;height:18.7pt" o:ole="">
                                      <v:imagedata r:id="rId11" o:title=""/>
                                    </v:shape>
                                    <o:OLEObject Type="Embed" ProgID="Equation.DSMT4" ShapeID="_x0000_i1030" DrawAspect="Content" ObjectID="_1775134963" r:id="rId21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51" o:spid="_x0000_s1037" type="#_x0000_t202" style="position:absolute;left:14875;top:4250;width:4572;height:4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      <v:textbox>
                            <w:txbxContent>
                              <w:p w14:paraId="1238482D" w14:textId="77777777" w:rsidR="00E173E9" w:rsidRPr="008E49D8" w:rsidRDefault="00E173E9" w:rsidP="00E173E9">
                                <w:pPr>
                                  <w:rPr>
                                    <w:color w:val="FFFFFF"/>
                                  </w:rPr>
                                </w:pPr>
                                <w:r w:rsidRPr="00E13283">
                                  <w:rPr>
                                    <w:position w:val="-12"/>
                                  </w:rPr>
                                  <w:object w:dxaOrig="260" w:dyaOrig="380" w14:anchorId="737111B2">
                                    <v:shape id="_x0000_i1032" type="#_x0000_t75" style="width:13.1pt;height:18.7pt">
                                      <v:imagedata r:id="rId13" o:title=""/>
                                    </v:shape>
                                    <o:OLEObject Type="Embed" ProgID="Equation.DSMT4" ShapeID="_x0000_i1032" DrawAspect="Content" ObjectID="_1775134964" r:id="rId22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38" o:spid="_x0000_s1038" type="#_x0000_t32" style="position:absolute;left:8435;top:3155;width:295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" strokecolor="black [3040]">
                        <v:stroke endarrow="block"/>
                      </v:shape>
                      <v:shape id="Text Box 49" o:spid="_x0000_s1039" type="#_x0000_t202" style="position:absolute;left:7405;top:386;width:3423;height:3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    <v:textbox>
                          <w:txbxContent>
                            <w:p w14:paraId="665850F6" w14:textId="77777777" w:rsidR="00E173E9" w:rsidRPr="008E49D8" w:rsidRDefault="00E173E9" w:rsidP="00E173E9">
                              <w:pPr>
                                <w:rPr>
                                  <w:color w:val="FFFFFF"/>
                                </w:rPr>
                              </w:pPr>
                              <w:r w:rsidRPr="00B4491F">
                                <w:rPr>
                                  <w:position w:val="-12"/>
                                </w:rPr>
                                <w:object w:dxaOrig="240" w:dyaOrig="360" w14:anchorId="53C0CF60">
                                  <v:shape id="_x0000_i1034" type="#_x0000_t75" style="width:11.2pt;height:16.85pt">
                                    <v:imagedata r:id="rId15" o:title=""/>
                                  </v:shape>
                                  <o:OLEObject Type="Embed" ProgID="Equation.DSMT4" ShapeID="_x0000_i1034" DrawAspect="Content" ObjectID="_1775134965" r:id="rId23"/>
                                </w:object>
                              </w:r>
                              <w:r w:rsidRPr="00E13283">
                                <w:rPr>
                                  <w:color w:val="FFFFFF"/>
                                  <w:position w:val="-12"/>
                                </w:rPr>
                                <w:object w:dxaOrig="220" w:dyaOrig="360" w14:anchorId="26E07D81">
                                  <v:shape id="_x0000_i1036" type="#_x0000_t75" style="width:11.2pt;height:18.25pt">
                                    <v:imagedata r:id="rId7" o:title=""/>
                                  </v:shape>
                                  <o:OLEObject Type="Embed" ProgID="Equation.DSMT4" ShapeID="_x0000_i1036" DrawAspect="Content" ObjectID="_1775134966" r:id="rId24"/>
                                </w:object>
                              </w:r>
                              <w:r w:rsidRPr="008E49D8">
                                <w:rPr>
                                  <w:color w:val="FFFFFF"/>
                                  <w:position w:val="-12"/>
                                </w:rPr>
                                <w:object w:dxaOrig="220" w:dyaOrig="360" w14:anchorId="0D3B795C">
                                  <v:shape id="_x0000_i1038" type="#_x0000_t75" style="width:20.1pt;height:18.25pt">
                                    <v:imagedata r:id="rId9" o:title=""/>
                                  </v:shape>
                                  <o:OLEObject Type="Embed" ProgID="Equation.DSMT4" ShapeID="_x0000_i1038" DrawAspect="Content" ObjectID="_1775134967" r:id="rId25"/>
                                </w:object>
                              </w:r>
                            </w:p>
                          </w:txbxContent>
                        </v:textbox>
                      </v:shape>
                      <v:shape id="Text Box 49" o:spid="_x0000_s1040" type="#_x0000_t202" style="position:absolute;left:13458;top:9659;width:4247;height:42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    <v:textbox>
                          <w:txbxContent>
                            <w:p w14:paraId="1F7AE279" w14:textId="77777777" w:rsidR="00E173E9" w:rsidRPr="008E49D8" w:rsidRDefault="00E173E9" w:rsidP="00E173E9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t>(+)</w:t>
                              </w:r>
                            </w:p>
                          </w:txbxContent>
                        </v:textbox>
                      </v:shape>
                      <w10:wrap anchorx="margin"/>
                    </v:group>
                  </w:pict>
                </mc:Fallback>
              </mc:AlternateContent>
            </w:r>
          </w:p>
          <w:p w14:paraId="610B5600" w14:textId="77777777" w:rsidR="00E173E9" w:rsidRPr="00270E72" w:rsidRDefault="00E173E9" w:rsidP="009F04A6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-  Định luật bảo toàn động lượng: </w:t>
            </w:r>
            <w:r w:rsidRPr="00270E72">
              <w:rPr>
                <w:rFonts w:ascii="Times New Roman" w:hAnsi="Times New Roman"/>
                <w:color w:val="000000" w:themeColor="text1"/>
                <w:position w:val="-10"/>
                <w:sz w:val="26"/>
                <w:szCs w:val="26"/>
              </w:rPr>
              <w:object w:dxaOrig="680" w:dyaOrig="360" w14:anchorId="715DBD76">
                <v:shape id="_x0000_i1039" type="#_x0000_t75" style="width:33.65pt;height:18.25pt" o:ole="">
                  <v:imagedata r:id="rId26" o:title=""/>
                </v:shape>
                <o:OLEObject Type="Embed" ProgID="Equation.DSMT4" ShapeID="_x0000_i1039" DrawAspect="Content" ObjectID="_1775134958" r:id="rId27"/>
              </w:object>
            </w:r>
          </w:p>
          <w:p w14:paraId="0AEF1838" w14:textId="77777777" w:rsidR="00E173E9" w:rsidRPr="00270E72" w:rsidRDefault="002242A2" w:rsidP="009F04A6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position w:val="-12"/>
                  <w:sz w:val="26"/>
                  <w:szCs w:val="26"/>
                </w:rPr>
                <w:object w:dxaOrig="2420" w:dyaOrig="380" w14:anchorId="343A4B8F">
                  <v:shape id="_x0000_i1040" type="#_x0000_t75" style="width:121.1pt;height:18.7pt" o:ole="">
                    <v:imagedata r:id="rId28" o:title=""/>
                  </v:shape>
                  <o:OLEObject Type="Embed" ProgID="Equation.DSMT4" ShapeID="_x0000_i1040" DrawAspect="Content" ObjectID="_1775134959" r:id="rId29"/>
                </w:object>
              </m:r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</m:t>
              </m:r>
            </m:oMath>
            <w:r w:rsidR="00E173E9"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(1)</w:t>
            </w:r>
          </w:p>
          <w:p w14:paraId="1180C422" w14:textId="77777777" w:rsidR="00E173E9" w:rsidRPr="00270E72" w:rsidRDefault="00E173E9" w:rsidP="009F04A6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- Chiếu (1) lên dương như hình</w:t>
            </w:r>
          </w:p>
          <w:p w14:paraId="13F11124" w14:textId="77777777" w:rsidR="00E173E9" w:rsidRPr="00270E72" w:rsidRDefault="00E173E9" w:rsidP="009F04A6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3B7171CF" wp14:editId="0A27E945">
                      <wp:simplePos x="0" y="0"/>
                      <wp:positionH relativeFrom="column">
                        <wp:posOffset>2882524</wp:posOffset>
                      </wp:positionH>
                      <wp:positionV relativeFrom="paragraph">
                        <wp:posOffset>513303</wp:posOffset>
                      </wp:positionV>
                      <wp:extent cx="1582724" cy="19318"/>
                      <wp:effectExtent l="0" t="76200" r="17780" b="76200"/>
                      <wp:wrapNone/>
                      <wp:docPr id="36" name="Straight Arrow Connector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582724" cy="19318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96F6B61" id="Straight Arrow Connector 36" o:spid="_x0000_s1026" type="#_x0000_t32" style="position:absolute;margin-left:226.95pt;margin-top:40.4pt;width:124.6pt;height:1.5pt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" strokecolor="black [3040]">
                      <v:stroke endarrow="block"/>
                    </v:shape>
                  </w:pict>
                </mc:Fallback>
              </mc:AlternateContent>
            </w:r>
            <w:r w:rsidRPr="00270E72">
              <w:rPr>
                <w:rFonts w:ascii="Times New Roman" w:hAnsi="Times New Roman"/>
                <w:color w:val="000000" w:themeColor="text1"/>
                <w:position w:val="-76"/>
                <w:sz w:val="26"/>
                <w:szCs w:val="26"/>
              </w:rPr>
              <w:object w:dxaOrig="2799" w:dyaOrig="1380" w14:anchorId="382CB217">
                <v:shape id="_x0000_i1041" type="#_x0000_t75" style="width:140.25pt;height:68.75pt" o:ole="">
                  <v:imagedata r:id="rId30" o:title=""/>
                </v:shape>
                <o:OLEObject Type="Embed" ProgID="Equation.DSMT4" ShapeID="_x0000_i1041" DrawAspect="Content" ObjectID="_1775134960" r:id="rId31"/>
              </w:object>
            </w:r>
          </w:p>
        </w:tc>
        <w:tc>
          <w:tcPr>
            <w:tcW w:w="1260" w:type="dxa"/>
          </w:tcPr>
          <w:p w14:paraId="222B3BD1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6FA27B11" w14:textId="77777777" w:rsidR="00AC43D9" w:rsidRPr="00270E72" w:rsidRDefault="001B66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</w:t>
            </w:r>
            <w:r w:rsidR="00C767A7"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,25</w:t>
            </w:r>
          </w:p>
          <w:p w14:paraId="47583994" w14:textId="77777777" w:rsidR="004A1E73" w:rsidRPr="00270E72" w:rsidRDefault="001B66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1EA5CD17" w14:textId="77777777" w:rsidR="004A1E73" w:rsidRPr="00270E72" w:rsidRDefault="004A1E73" w:rsidP="009F04A6">
            <w:pPr>
              <w:ind w:firstLineChars="100" w:firstLine="260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9B9BB87" w14:textId="77777777" w:rsidR="00AC43D9" w:rsidRPr="00270E72" w:rsidRDefault="004A1E73" w:rsidP="00D528FB">
            <w:pPr>
              <w:ind w:firstLineChars="1" w:firstLine="3"/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5</w:t>
            </w:r>
          </w:p>
          <w:p w14:paraId="455C1185" w14:textId="77777777" w:rsidR="00AC43D9" w:rsidRPr="00270E72" w:rsidRDefault="00AC43D9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818EF3C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6F9EBB6B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3788E3FE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199F6550" w14:textId="77777777" w:rsidR="004A1E73" w:rsidRPr="00270E72" w:rsidRDefault="004A1E73" w:rsidP="009F04A6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270E72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Hình 0,5</w:t>
            </w:r>
          </w:p>
        </w:tc>
      </w:tr>
    </w:tbl>
    <w:p w14:paraId="43B45F85" w14:textId="77777777" w:rsidR="00AC43D9" w:rsidRPr="00270E72" w:rsidRDefault="00AC43D9" w:rsidP="009F04A6">
      <w:pPr>
        <w:tabs>
          <w:tab w:val="left" w:pos="360"/>
          <w:tab w:val="left" w:pos="5580"/>
        </w:tabs>
        <w:spacing w:line="288" w:lineRule="auto"/>
        <w:ind w:left="360"/>
        <w:jc w:val="both"/>
        <w:rPr>
          <w:rFonts w:ascii="Times New Roman" w:hAnsi="Times New Roman"/>
          <w:color w:val="000000" w:themeColor="text1"/>
          <w:sz w:val="26"/>
          <w:szCs w:val="26"/>
          <w:lang w:val="de-DE"/>
        </w:rPr>
      </w:pPr>
    </w:p>
    <w:p w14:paraId="79C15485" w14:textId="77777777" w:rsidR="00AC43D9" w:rsidRPr="00270E72" w:rsidRDefault="00AC43D9" w:rsidP="009F04A6">
      <w:pPr>
        <w:tabs>
          <w:tab w:val="left" w:pos="360"/>
          <w:tab w:val="left" w:pos="5580"/>
        </w:tabs>
        <w:spacing w:line="288" w:lineRule="auto"/>
        <w:ind w:left="360"/>
        <w:jc w:val="both"/>
        <w:rPr>
          <w:rFonts w:ascii="Times New Roman" w:hAnsi="Times New Roman"/>
          <w:color w:val="000000" w:themeColor="text1"/>
          <w:sz w:val="26"/>
          <w:szCs w:val="26"/>
          <w:lang w:val="de-DE"/>
        </w:rPr>
      </w:pPr>
    </w:p>
    <w:p w14:paraId="08D45F0B" w14:textId="77777777" w:rsidR="00AC43D9" w:rsidRPr="00270E72" w:rsidRDefault="00AC43D9" w:rsidP="009F04A6">
      <w:pPr>
        <w:tabs>
          <w:tab w:val="left" w:pos="360"/>
          <w:tab w:val="left" w:pos="5580"/>
        </w:tabs>
        <w:spacing w:line="288" w:lineRule="auto"/>
        <w:ind w:left="360"/>
        <w:jc w:val="both"/>
        <w:rPr>
          <w:rFonts w:ascii="Times New Roman" w:hAnsi="Times New Roman"/>
          <w:color w:val="000000" w:themeColor="text1"/>
          <w:sz w:val="26"/>
          <w:szCs w:val="26"/>
          <w:lang w:val="de-DE"/>
        </w:rPr>
      </w:pPr>
    </w:p>
    <w:p w14:paraId="564ECBB0" w14:textId="77777777" w:rsidR="00AC43D9" w:rsidRPr="00270E72" w:rsidRDefault="00AC43D9" w:rsidP="009F04A6">
      <w:pPr>
        <w:tabs>
          <w:tab w:val="left" w:pos="360"/>
          <w:tab w:val="left" w:pos="5580"/>
        </w:tabs>
        <w:spacing w:line="288" w:lineRule="auto"/>
        <w:ind w:left="360"/>
        <w:jc w:val="both"/>
        <w:rPr>
          <w:rFonts w:ascii="Times New Roman" w:hAnsi="Times New Roman"/>
          <w:color w:val="000000" w:themeColor="text1"/>
          <w:sz w:val="26"/>
          <w:szCs w:val="26"/>
          <w:lang w:val="de-DE"/>
        </w:rPr>
      </w:pPr>
    </w:p>
    <w:p w14:paraId="27E8FC9A" w14:textId="77777777" w:rsidR="00AC43D9" w:rsidRPr="00270E72" w:rsidRDefault="00AC43D9" w:rsidP="009F04A6">
      <w:pPr>
        <w:tabs>
          <w:tab w:val="left" w:pos="360"/>
          <w:tab w:val="left" w:pos="5580"/>
        </w:tabs>
        <w:spacing w:line="288" w:lineRule="auto"/>
        <w:ind w:left="360"/>
        <w:jc w:val="both"/>
        <w:rPr>
          <w:rFonts w:ascii="Times New Roman" w:hAnsi="Times New Roman"/>
          <w:color w:val="000000" w:themeColor="text1"/>
          <w:sz w:val="26"/>
          <w:szCs w:val="26"/>
          <w:lang w:val="de-DE"/>
        </w:rPr>
      </w:pPr>
    </w:p>
    <w:sectPr w:rsidR="00AC43D9" w:rsidRPr="00270E72" w:rsidSect="00DB1CCA">
      <w:pgSz w:w="11906" w:h="16838" w:code="9"/>
      <w:pgMar w:top="851" w:right="90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030D77"/>
    <w:multiLevelType w:val="hybridMultilevel"/>
    <w:tmpl w:val="1C44E5AE"/>
    <w:lvl w:ilvl="0" w:tplc="0E4A6D3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FD56D72"/>
    <w:multiLevelType w:val="hybridMultilevel"/>
    <w:tmpl w:val="8624ACFA"/>
    <w:lvl w:ilvl="0" w:tplc="66F05B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44F1C35"/>
    <w:multiLevelType w:val="hybridMultilevel"/>
    <w:tmpl w:val="3D6A630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FB3143"/>
    <w:multiLevelType w:val="hybridMultilevel"/>
    <w:tmpl w:val="E0969E34"/>
    <w:lvl w:ilvl="0" w:tplc="4516CDD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950390A"/>
    <w:multiLevelType w:val="hybridMultilevel"/>
    <w:tmpl w:val="A5C05CF6"/>
    <w:lvl w:ilvl="0" w:tplc="BE7E60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917015541">
    <w:abstractNumId w:val="1"/>
  </w:num>
  <w:num w:numId="2" w16cid:durableId="138425820">
    <w:abstractNumId w:val="0"/>
  </w:num>
  <w:num w:numId="3" w16cid:durableId="418985191">
    <w:abstractNumId w:val="2"/>
  </w:num>
  <w:num w:numId="4" w16cid:durableId="1374230651">
    <w:abstractNumId w:val="4"/>
  </w:num>
  <w:num w:numId="5" w16cid:durableId="204479135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1270"/>
    <w:rsid w:val="00003A7D"/>
    <w:rsid w:val="00012552"/>
    <w:rsid w:val="00014BEB"/>
    <w:rsid w:val="0002164C"/>
    <w:rsid w:val="00026E0B"/>
    <w:rsid w:val="00044985"/>
    <w:rsid w:val="00055D42"/>
    <w:rsid w:val="000670B4"/>
    <w:rsid w:val="000711C7"/>
    <w:rsid w:val="000803E2"/>
    <w:rsid w:val="000D23ED"/>
    <w:rsid w:val="000D4CF5"/>
    <w:rsid w:val="000F3D9F"/>
    <w:rsid w:val="000F56FC"/>
    <w:rsid w:val="00106465"/>
    <w:rsid w:val="00147E60"/>
    <w:rsid w:val="00153E8B"/>
    <w:rsid w:val="00157E11"/>
    <w:rsid w:val="00173164"/>
    <w:rsid w:val="00174ED0"/>
    <w:rsid w:val="00181BC8"/>
    <w:rsid w:val="001943C9"/>
    <w:rsid w:val="001A1D04"/>
    <w:rsid w:val="001B6673"/>
    <w:rsid w:val="001E56CF"/>
    <w:rsid w:val="001F7739"/>
    <w:rsid w:val="00205428"/>
    <w:rsid w:val="002153E9"/>
    <w:rsid w:val="0022012B"/>
    <w:rsid w:val="002242A2"/>
    <w:rsid w:val="002302F3"/>
    <w:rsid w:val="00267376"/>
    <w:rsid w:val="00270E72"/>
    <w:rsid w:val="002B7154"/>
    <w:rsid w:val="002C06B6"/>
    <w:rsid w:val="002C34DB"/>
    <w:rsid w:val="002E213F"/>
    <w:rsid w:val="002E580D"/>
    <w:rsid w:val="002F0691"/>
    <w:rsid w:val="00304697"/>
    <w:rsid w:val="0030692F"/>
    <w:rsid w:val="00316273"/>
    <w:rsid w:val="00326207"/>
    <w:rsid w:val="003A0CEE"/>
    <w:rsid w:val="004001B9"/>
    <w:rsid w:val="0046089F"/>
    <w:rsid w:val="004A1E73"/>
    <w:rsid w:val="004A3661"/>
    <w:rsid w:val="004F2623"/>
    <w:rsid w:val="00541F22"/>
    <w:rsid w:val="00546ED8"/>
    <w:rsid w:val="005608D5"/>
    <w:rsid w:val="00597A6E"/>
    <w:rsid w:val="005E0C22"/>
    <w:rsid w:val="006128B1"/>
    <w:rsid w:val="00635BE5"/>
    <w:rsid w:val="006444BC"/>
    <w:rsid w:val="0065764D"/>
    <w:rsid w:val="006B301D"/>
    <w:rsid w:val="00845373"/>
    <w:rsid w:val="008A09A9"/>
    <w:rsid w:val="008A459B"/>
    <w:rsid w:val="008C4478"/>
    <w:rsid w:val="008D1F0A"/>
    <w:rsid w:val="008F3846"/>
    <w:rsid w:val="009059F4"/>
    <w:rsid w:val="0091462D"/>
    <w:rsid w:val="00915CA9"/>
    <w:rsid w:val="00945FC4"/>
    <w:rsid w:val="0097077F"/>
    <w:rsid w:val="009833F0"/>
    <w:rsid w:val="009836E0"/>
    <w:rsid w:val="009F04A6"/>
    <w:rsid w:val="00A12273"/>
    <w:rsid w:val="00A17014"/>
    <w:rsid w:val="00A25B8A"/>
    <w:rsid w:val="00A41545"/>
    <w:rsid w:val="00A66B57"/>
    <w:rsid w:val="00A8688B"/>
    <w:rsid w:val="00AC3B48"/>
    <w:rsid w:val="00AC43D9"/>
    <w:rsid w:val="00AD6526"/>
    <w:rsid w:val="00B01270"/>
    <w:rsid w:val="00B51BE7"/>
    <w:rsid w:val="00B85DD5"/>
    <w:rsid w:val="00B96336"/>
    <w:rsid w:val="00B963CA"/>
    <w:rsid w:val="00BA24C0"/>
    <w:rsid w:val="00C0034F"/>
    <w:rsid w:val="00C1175E"/>
    <w:rsid w:val="00C75BCC"/>
    <w:rsid w:val="00C767A7"/>
    <w:rsid w:val="00CF576D"/>
    <w:rsid w:val="00D13D03"/>
    <w:rsid w:val="00D27C1E"/>
    <w:rsid w:val="00D528FB"/>
    <w:rsid w:val="00D61A69"/>
    <w:rsid w:val="00DB1CCA"/>
    <w:rsid w:val="00DC7A7B"/>
    <w:rsid w:val="00E13D83"/>
    <w:rsid w:val="00E173E9"/>
    <w:rsid w:val="00E20C00"/>
    <w:rsid w:val="00E21E6D"/>
    <w:rsid w:val="00E279F6"/>
    <w:rsid w:val="00E60F61"/>
    <w:rsid w:val="00E6146A"/>
    <w:rsid w:val="00E62F3E"/>
    <w:rsid w:val="00EB181E"/>
    <w:rsid w:val="00ED09DF"/>
    <w:rsid w:val="00ED7F00"/>
    <w:rsid w:val="00EF1555"/>
    <w:rsid w:val="00EF413B"/>
    <w:rsid w:val="00F50FC0"/>
    <w:rsid w:val="00F7708C"/>
    <w:rsid w:val="046E663F"/>
    <w:rsid w:val="04DE406D"/>
    <w:rsid w:val="4A1F1CFE"/>
    <w:rsid w:val="5A7B5C68"/>
    <w:rsid w:val="76B155F9"/>
    <w:rsid w:val="78716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685077B"/>
  <w15:docId w15:val="{C70B3BEB-A875-467E-94FA-C8F67D0839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B1CCA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unhideWhenUsed/>
    <w:rsid w:val="009833F0"/>
    <w:rPr>
      <w:color w:val="808080"/>
    </w:rPr>
  </w:style>
  <w:style w:type="paragraph" w:styleId="NoSpacing">
    <w:name w:val="No Spacing"/>
    <w:uiPriority w:val="1"/>
    <w:qFormat/>
    <w:rsid w:val="00DC7A7B"/>
    <w:rPr>
      <w:rFonts w:eastAsiaTheme="minorHAnsi" w:cstheme="majorHAnsi"/>
      <w:sz w:val="28"/>
      <w:szCs w:val="2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image" Target="media/image8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image" Target="media/image9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7</Words>
  <Characters>1698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THPT Thanh Loc</cp:lastModifiedBy>
  <cp:revision>2</cp:revision>
  <cp:lastPrinted>2024-04-20T09:15:00Z</cp:lastPrinted>
  <dcterms:created xsi:type="dcterms:W3CDTF">2024-04-20T09:15:00Z</dcterms:created>
  <dcterms:modified xsi:type="dcterms:W3CDTF">2024-04-20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747</vt:lpwstr>
  </property>
</Properties>
</file>